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061" w:rsidRPr="002E1061" w:rsidRDefault="002E1061" w:rsidP="002E1061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2E1061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286950"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2E1061">
        <w:rPr>
          <w:rFonts w:ascii="Times New Roman" w:eastAsia="Times New Roman" w:hAnsi="Times New Roman" w:cs="Times New Roman"/>
          <w:sz w:val="24"/>
          <w:szCs w:val="24"/>
        </w:rPr>
        <w:t>. SBM Parameters obtained from the curve fit for fixed Q=6 and remaining SBM parameters allowed to float.</w:t>
      </w:r>
    </w:p>
    <w:p w:rsidR="002E1061" w:rsidRPr="002E1061" w:rsidRDefault="002E1061" w:rsidP="002E106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529" w:type="dxa"/>
        <w:tblLook w:val="04A0" w:firstRow="1" w:lastRow="0" w:firstColumn="1" w:lastColumn="0" w:noHBand="0" w:noVBand="1"/>
      </w:tblPr>
      <w:tblGrid>
        <w:gridCol w:w="1329"/>
        <w:gridCol w:w="1389"/>
        <w:gridCol w:w="1714"/>
        <w:gridCol w:w="1755"/>
        <w:gridCol w:w="1673"/>
        <w:gridCol w:w="1669"/>
      </w:tblGrid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52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65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E1061">
              <w:rPr>
                <w:rFonts w:ascii="Times New Roman" w:hAnsi="Times New Roman"/>
                <w:b/>
                <w:sz w:val="24"/>
                <w:szCs w:val="24"/>
              </w:rPr>
              <w:t xml:space="preserve">Reduced </w:t>
            </w: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2E1061" w:rsidRPr="002E1061" w:rsidRDefault="002E1061" w:rsidP="002E106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E1061">
              <w:rPr>
                <w:rFonts w:ascii="Times New Roman" w:hAnsi="Times New Roman"/>
                <w:b/>
                <w:sz w:val="24"/>
                <w:szCs w:val="24"/>
              </w:rPr>
              <w:t>Nanoribbons</w:t>
            </w:r>
            <w:proofErr w:type="spellEnd"/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72331" r:id="rId6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52" w:type="dxa"/>
          </w:tcPr>
          <w:p w:rsidR="002E1061" w:rsidRPr="002E1061" w:rsidRDefault="007377DF" w:rsidP="007377D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55x10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765" w:type="dxa"/>
          </w:tcPr>
          <w:p w:rsidR="002E1061" w:rsidRPr="002E1061" w:rsidRDefault="007377DF" w:rsidP="007377D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2E1061" w:rsidRPr="002E1061" w:rsidRDefault="007377DF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2E1061" w:rsidRPr="002E1061" w:rsidRDefault="007377DF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26" type="#_x0000_t75" style="width:22.5pt;height:18pt" o:ole="">
                  <v:imagedata r:id="rId7" o:title=""/>
                </v:shape>
                <o:OLEObject Type="Embed" ProgID="Equation.DSMT4" ShapeID="_x0000_i1026" DrawAspect="Content" ObjectID="_1398272332" r:id="rId8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52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61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65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987F35" w:rsidRDefault="00987F35" w:rsidP="002E1061">
            <w:pP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3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77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92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398272333" r:id="rId10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52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</w:t>
            </w:r>
          </w:p>
        </w:tc>
        <w:tc>
          <w:tcPr>
            <w:tcW w:w="1765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</w:t>
            </w:r>
          </w:p>
        </w:tc>
        <w:tc>
          <w:tcPr>
            <w:tcW w:w="1677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</w:t>
            </w:r>
          </w:p>
        </w:tc>
        <w:tc>
          <w:tcPr>
            <w:tcW w:w="1677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</w:t>
            </w:r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398272334" r:id="rId12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52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03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765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46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82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5.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398272335" r:id="rId14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52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65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77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77" w:type="dxa"/>
          </w:tcPr>
          <w:p w:rsidR="002E1061" w:rsidRPr="002E1061" w:rsidRDefault="00987F35" w:rsidP="002E106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</w:t>
            </w:r>
            <w:r w:rsidRPr="007377DF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2</w:t>
            </w:r>
          </w:p>
        </w:tc>
      </w:tr>
      <w:tr w:rsidR="002E1061" w:rsidRPr="002E1061" w:rsidTr="001B1D41">
        <w:tc>
          <w:tcPr>
            <w:tcW w:w="1330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398272336" r:id="rId16"/>
              </w:object>
            </w:r>
          </w:p>
        </w:tc>
        <w:tc>
          <w:tcPr>
            <w:tcW w:w="1328" w:type="dxa"/>
          </w:tcPr>
          <w:p w:rsidR="002E1061" w:rsidRPr="002E1061" w:rsidRDefault="002E1061" w:rsidP="002E1061">
            <w:pPr>
              <w:rPr>
                <w:rFonts w:ascii="Times New Roman" w:hAnsi="Times New Roman"/>
                <w:sz w:val="24"/>
                <w:szCs w:val="24"/>
              </w:rPr>
            </w:pPr>
            <w:r w:rsidRPr="002E1061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52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.81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8</w:t>
            </w:r>
          </w:p>
        </w:tc>
        <w:tc>
          <w:tcPr>
            <w:tcW w:w="1765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6</w:t>
            </w:r>
          </w:p>
        </w:tc>
        <w:tc>
          <w:tcPr>
            <w:tcW w:w="1677" w:type="dxa"/>
          </w:tcPr>
          <w:p w:rsidR="002E1061" w:rsidRPr="002E1061" w:rsidRDefault="00987F35" w:rsidP="00987F3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76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8</w:t>
            </w:r>
          </w:p>
        </w:tc>
        <w:tc>
          <w:tcPr>
            <w:tcW w:w="1677" w:type="dxa"/>
          </w:tcPr>
          <w:p w:rsidR="002E1061" w:rsidRPr="002E1061" w:rsidRDefault="00987F35" w:rsidP="00987F35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88x10</w:t>
            </w:r>
            <w:r w:rsidRPr="00987F35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  <w:bookmarkStart w:id="0" w:name="_GoBack"/>
            <w:bookmarkEnd w:id="0"/>
          </w:p>
        </w:tc>
      </w:tr>
    </w:tbl>
    <w:p w:rsidR="002E1061" w:rsidRPr="002E1061" w:rsidRDefault="002E1061" w:rsidP="002E106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33CB2" w:rsidRDefault="00987F35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061"/>
    <w:rsid w:val="001711C2"/>
    <w:rsid w:val="00235D00"/>
    <w:rsid w:val="00286950"/>
    <w:rsid w:val="002E1061"/>
    <w:rsid w:val="007377DF"/>
    <w:rsid w:val="00987F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061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061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8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4</cp:revision>
  <dcterms:created xsi:type="dcterms:W3CDTF">2012-05-06T17:11:00Z</dcterms:created>
  <dcterms:modified xsi:type="dcterms:W3CDTF">2012-05-11T22:47:00Z</dcterms:modified>
</cp:coreProperties>
</file>